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notesMasterIdLst>
    <p:notesMasterId r:id="rId16"/>
  </p:notesMasterIdLst>
  <p:sldIdLst>
    <p:sldId id="257" r:id="rId2"/>
    <p:sldId id="288" r:id="rId3"/>
    <p:sldId id="278" r:id="rId4"/>
    <p:sldId id="284" r:id="rId5"/>
    <p:sldId id="268" r:id="rId6"/>
    <p:sldId id="279" r:id="rId7"/>
    <p:sldId id="286" r:id="rId8"/>
    <p:sldId id="270" r:id="rId9"/>
    <p:sldId id="280" r:id="rId10"/>
    <p:sldId id="285" r:id="rId11"/>
    <p:sldId id="281" r:id="rId12"/>
    <p:sldId id="283" r:id="rId13"/>
    <p:sldId id="260" r:id="rId14"/>
    <p:sldId id="25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0D81"/>
    <a:srgbClr val="3DA8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90" d="100"/>
          <a:sy n="90" d="100"/>
        </p:scale>
        <p:origin x="57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30C0E3-9A6C-4B4C-87F2-32FD88F79E3D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09E71B-E7C0-4384-9FA4-C36E2D5656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903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2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329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3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325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4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54526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5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7891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6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3616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7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333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985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5244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438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5106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123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7027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361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4557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860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911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206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F151605A-5EEF-4378-947D-92B9C252A180}" type="datetimeFigureOut">
              <a:rPr lang="en-US" smtClean="0"/>
              <a:t>10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tx1">
                    <a:alpha val="20000"/>
                  </a:schemeClr>
                </a:solidFill>
                <a:latin typeface="+mj-lt"/>
              </a:defRPr>
            </a:lvl1pPr>
          </a:lstStyle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13381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27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20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39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0.png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gif"/><Relationship Id="rId5" Type="http://schemas.openxmlformats.org/officeDocument/2006/relationships/image" Target="../media/image200.png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651794" y="3429000"/>
            <a:ext cx="34326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 5 – Bài 1</a:t>
            </a:r>
            <a:endParaRPr lang="en-US" sz="3600" dirty="0"/>
          </a:p>
        </p:txBody>
      </p:sp>
      <p:pic>
        <p:nvPicPr>
          <p:cNvPr id="20484" name="Picture 4" descr="anh-dong-trang-tri-powerpoint-47_114736630.gif (400×300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794" y="208415"/>
            <a:ext cx="3288367" cy="246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3208006" y="4204210"/>
            <a:ext cx="7098044" cy="11455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VỚI TỬ SỐ VÀ MẪU SỐ </a:t>
            </a:r>
            <a:br>
              <a:rPr lang="en-US" sz="3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SỐ NGUYÊN</a:t>
            </a:r>
            <a:endParaRPr lang="en-US" sz="30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420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-1"/>
            <a:ext cx="12192001" cy="418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/>
              <a:t>THỰC</a:t>
            </a:r>
            <a:r>
              <a:rPr lang="en-US" sz="2800" b="1" dirty="0"/>
              <a:t> </a:t>
            </a:r>
            <a:r>
              <a:rPr lang="en-US" sz="2800" b="1" dirty="0" err="1"/>
              <a:t>HÀNH</a:t>
            </a:r>
            <a:endParaRPr lang="en-US" sz="2800" dirty="0"/>
          </a:p>
        </p:txBody>
      </p:sp>
      <p:pic>
        <p:nvPicPr>
          <p:cNvPr id="13315" name="Picture 3" descr="20210628_1334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720" y="1138464"/>
            <a:ext cx="7609725" cy="15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3" name="Picture 1" descr="z2582651017088_e3e891e812b02095f78242c391d58f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492" y="3591383"/>
            <a:ext cx="3413479" cy="3089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65792" y="577796"/>
            <a:ext cx="782534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1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265792" y="3779053"/>
                <a:ext cx="7478329" cy="1870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1" i="1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T2: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i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b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792" y="3779053"/>
                <a:ext cx="7478329" cy="1870256"/>
              </a:xfrm>
              <a:prstGeom prst="rect">
                <a:avLst/>
              </a:prstGeom>
              <a:blipFill rotWithShape="0">
                <a:blip r:embed="rId4"/>
                <a:stretch>
                  <a:fillRect l="-1305" t="-2280" r="-3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10071464" y="3779053"/>
            <a:ext cx="470262" cy="247805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739051" y="4728754"/>
            <a:ext cx="3452949" cy="11756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0071464" y="4728755"/>
            <a:ext cx="1924507" cy="103196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5-Point Star 13"/>
          <p:cNvSpPr/>
          <p:nvPr/>
        </p:nvSpPr>
        <p:spPr>
          <a:xfrm>
            <a:off x="10312479" y="4804207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16"/>
          <p:cNvSpPr/>
          <p:nvPr/>
        </p:nvSpPr>
        <p:spPr>
          <a:xfrm>
            <a:off x="10746096" y="4846320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5-Point Star 17"/>
          <p:cNvSpPr/>
          <p:nvPr/>
        </p:nvSpPr>
        <p:spPr>
          <a:xfrm>
            <a:off x="10257641" y="5148278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5-Point Star 18"/>
          <p:cNvSpPr/>
          <p:nvPr/>
        </p:nvSpPr>
        <p:spPr>
          <a:xfrm>
            <a:off x="10485282" y="4962299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5-Point Star 19"/>
          <p:cNvSpPr/>
          <p:nvPr/>
        </p:nvSpPr>
        <p:spPr>
          <a:xfrm>
            <a:off x="11011987" y="4787537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2149190" y="2880676"/>
                <a:ext cx="436338" cy="7107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9190" y="2880676"/>
                <a:ext cx="436338" cy="71070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5"/>
              <p:cNvSpPr>
                <a:spLocks noChangeArrowheads="1"/>
              </p:cNvSpPr>
              <p:nvPr/>
            </p:nvSpPr>
            <p:spPr bwMode="auto">
              <a:xfrm>
                <a:off x="3554126" y="2872378"/>
                <a:ext cx="1353256" cy="7045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y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4126" y="2872378"/>
                <a:ext cx="1353256" cy="7045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6508557" y="2883882"/>
                <a:ext cx="588623" cy="704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8557" y="2883882"/>
                <a:ext cx="588623" cy="70429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354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4" grpId="0" animBg="1"/>
      <p:bldP spid="17" grpId="0" animBg="1"/>
      <p:bldP spid="18" grpId="0" animBg="1"/>
      <p:bldP spid="19" grpId="0" animBg="1"/>
      <p:bldP spid="20" grpId="0" animBg="1"/>
      <p:bldP spid="15" grpId="0"/>
      <p:bldP spid="16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-1"/>
            <a:ext cx="12192001" cy="418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41433" y="676966"/>
            <a:ext cx="1172147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3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9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09625" y="48885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8704" r="1134" b="897"/>
          <a:stretch/>
        </p:blipFill>
        <p:spPr>
          <a:xfrm>
            <a:off x="1304093" y="2798336"/>
            <a:ext cx="3543376" cy="238191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90" r="5371" b="5657"/>
          <a:stretch/>
        </p:blipFill>
        <p:spPr>
          <a:xfrm>
            <a:off x="7197489" y="2587441"/>
            <a:ext cx="4262512" cy="28037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/>
              <p:cNvSpPr>
                <a:spLocks noChangeArrowheads="1"/>
              </p:cNvSpPr>
              <p:nvPr/>
            </p:nvSpPr>
            <p:spPr bwMode="auto">
              <a:xfrm>
                <a:off x="55563" y="5102084"/>
                <a:ext cx="6040436" cy="13860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ơ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ơ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ể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63" y="5102084"/>
                <a:ext cx="6040436" cy="1386020"/>
              </a:xfrm>
              <a:prstGeom prst="rect">
                <a:avLst/>
              </a:prstGeom>
              <a:blipFill rotWithShape="0">
                <a:blip r:embed="rId4"/>
                <a:stretch>
                  <a:fillRect l="-1514" t="-17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4"/>
              <p:cNvSpPr>
                <a:spLocks noChangeArrowheads="1"/>
              </p:cNvSpPr>
              <p:nvPr/>
            </p:nvSpPr>
            <p:spPr bwMode="auto">
              <a:xfrm>
                <a:off x="6095999" y="5604707"/>
                <a:ext cx="6215270" cy="1170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ơ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ơ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ể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5999" y="5604707"/>
                <a:ext cx="6215270" cy="1170192"/>
              </a:xfrm>
              <a:prstGeom prst="rect">
                <a:avLst/>
              </a:prstGeom>
              <a:blipFill rotWithShape="0">
                <a:blip r:embed="rId5"/>
                <a:stretch>
                  <a:fillRect l="-1471" t="-36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608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0"/>
            <a:ext cx="12192001" cy="587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1" name="Picture 1" descr="20210628_1102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146" y="1737013"/>
            <a:ext cx="5291855" cy="2638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09625" y="48885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386" name="Picture 2" descr="1548127579_chinh-phuc-dinh-fansifan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1577" y="1654210"/>
            <a:ext cx="3757661" cy="4660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79526" y="4511581"/>
            <a:ext cx="73164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406769" y="60385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406769" y="63147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0402" y="771226"/>
            <a:ext cx="119311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i="1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 8/9 </a:t>
            </a:r>
            <a:r>
              <a:rPr lang="en-US" altLang="en-US" sz="2800" b="1" i="1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r>
              <a:rPr lang="en-US" altLang="en-US" sz="2800" b="1" i="1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ết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an-xi-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ăng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/12/2019. Theo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800" dirty="0">
              <a:solidFill>
                <a:srgbClr val="150D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85310" y="5009327"/>
                <a:ext cx="1667444" cy="700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altLang="en-US" sz="2800" dirty="0">
                    <a:solidFill>
                      <a:srgbClr val="150D8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baseline="300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310" y="5009327"/>
                <a:ext cx="1667444" cy="700705"/>
              </a:xfrm>
              <a:prstGeom prst="rect">
                <a:avLst/>
              </a:prstGeom>
              <a:blipFill rotWithShape="0">
                <a:blip r:embed="rId4"/>
                <a:stretch>
                  <a:fillRect l="-7692" r="-6593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09625" y="4992349"/>
                <a:ext cx="1598515" cy="704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altLang="en-US" sz="2800" dirty="0">
                    <a:solidFill>
                      <a:srgbClr val="150D8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baseline="300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625" y="4992349"/>
                <a:ext cx="1598515" cy="704552"/>
              </a:xfrm>
              <a:prstGeom prst="rect">
                <a:avLst/>
              </a:prstGeom>
              <a:blipFill rotWithShape="0">
                <a:blip r:embed="rId5"/>
                <a:stretch>
                  <a:fillRect l="-7605" r="-6844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04816" y="5856977"/>
                <a:ext cx="1725152" cy="701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altLang="en-US" sz="2800" dirty="0">
                    <a:solidFill>
                      <a:srgbClr val="150D8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baseline="300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816" y="5856977"/>
                <a:ext cx="1725152" cy="701602"/>
              </a:xfrm>
              <a:prstGeom prst="rect">
                <a:avLst/>
              </a:prstGeom>
              <a:blipFill rotWithShape="0">
                <a:blip r:embed="rId6"/>
                <a:stretch>
                  <a:fillRect l="-3887" r="-6714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909624" y="5856977"/>
                <a:ext cx="1598515" cy="701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</a:t>
                </a:r>
                <a:r>
                  <a:rPr lang="en-US" altLang="en-US" sz="2800" dirty="0">
                    <a:solidFill>
                      <a:srgbClr val="150D8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baseline="300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624" y="5856977"/>
                <a:ext cx="1598515" cy="701602"/>
              </a:xfrm>
              <a:prstGeom prst="rect">
                <a:avLst/>
              </a:prstGeom>
              <a:blipFill rotWithShape="0">
                <a:blip r:embed="rId7"/>
                <a:stretch>
                  <a:fillRect l="-7605" r="-6844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774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4" grpId="0"/>
      <p:bldP spid="4" grpId="1"/>
      <p:bldP spid="7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2114325" y="4271270"/>
            <a:ext cx="9228201" cy="164592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77" y="0"/>
            <a:ext cx="11346287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99775" y="2393754"/>
            <a:ext cx="76414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2800" b="1" dirty="0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2800" dirty="0">
              <a:solidFill>
                <a:schemeClr val="accent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S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T 4,5 /9 SGK</a:t>
            </a:r>
          </a:p>
        </p:txBody>
      </p:sp>
      <p:pic>
        <p:nvPicPr>
          <p:cNvPr id="7" name="Picture 10" descr="Ảnh động Powerpoint CTU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8674" y="1268707"/>
            <a:ext cx="1580091" cy="1651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4086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8" name="Picture 6" descr="anh-dong-trang-tri-powerpoint-61_114737224.gif (600×600)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489" y="501805"/>
            <a:ext cx="7861608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hinh-nen-dong-hoa-la-dep-1-210_104334699.gif (80×268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95" y="99303"/>
            <a:ext cx="973135" cy="3260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inh-nen-dong-hoa-la-dep-1-210_104334699.gif (80×268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578" y="3457779"/>
            <a:ext cx="979560" cy="328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MaiTruongMenYeu-HienThuc-227738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70862" y="591200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84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055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011680" y="234227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hỏi 1: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Kết quả của phép tí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hỏi 3: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Kết quả của phép tính </a:t>
            </a:r>
            <a:b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 descr="20210628_1110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494018"/>
            <a:ext cx="5813704" cy="307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8976" y="1494868"/>
            <a:ext cx="581922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y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solidFill>
                <a:srgbClr val="150D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947433" y="3446330"/>
            <a:ext cx="6675225" cy="2985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150D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150D81"/>
              </a:solidFill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77151" y="1846381"/>
            <a:ext cx="2004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2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410576" y="2228183"/>
            <a:ext cx="1670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084707" y="5290511"/>
            <a:ext cx="1439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499634" y="4560637"/>
            <a:ext cx="20553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145848" y="3864321"/>
            <a:ext cx="1439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357677" y="2644959"/>
            <a:ext cx="1824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7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38864" y="3813801"/>
                <a:ext cx="667170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864" y="3813801"/>
                <a:ext cx="667170" cy="6127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625426" y="5214977"/>
                <a:ext cx="49404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426" y="5214977"/>
                <a:ext cx="494046" cy="6127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136572" y="5827709"/>
            <a:ext cx="577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;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412110" y="5801803"/>
            <a:ext cx="22252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8241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42 0.0301 L -0.58346 0.27917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802" y="12454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2.59259E-6 L -0.44427 0.07269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14" y="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9" grpId="0"/>
      <p:bldP spid="11" grpId="0"/>
      <p:bldP spid="12" grpId="0"/>
      <p:bldP spid="13" grpId="0"/>
      <p:bldP spid="14" grpId="0"/>
      <p:bldP spid="15" grpId="0"/>
      <p:bldP spid="2" grpId="0"/>
      <p:bldP spid="2" grpId="1"/>
      <p:bldP spid="7" grpId="0"/>
      <p:bldP spid="7" grpId="1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70263" y="1058091"/>
            <a:ext cx="8699863" cy="1672046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hỏi 3: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Kết quả của phép tính </a:t>
            </a:r>
            <a:b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482236" y="1174730"/>
                <a:ext cx="8248989" cy="1838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altLang="en-US" sz="2800" i="1" dirty="0">
                        <a:solidFill>
                          <a:srgbClr val="150D8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endParaRPr lang="en-US" altLang="en-US" sz="28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a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2236" y="1174730"/>
                <a:ext cx="8248989" cy="1838388"/>
              </a:xfrm>
              <a:prstGeom prst="rect">
                <a:avLst/>
              </a:prstGeom>
              <a:blipFill rotWithShape="0">
                <a:blip r:embed="rId3"/>
                <a:stretch>
                  <a:fillRect l="-1478" t="-332" r="-5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1300257" y="3270134"/>
            <a:ext cx="22958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/>
              <p:cNvSpPr>
                <a:spLocks noChangeArrowheads="1"/>
              </p:cNvSpPr>
              <p:nvPr/>
            </p:nvSpPr>
            <p:spPr bwMode="auto">
              <a:xfrm>
                <a:off x="3856205" y="3078434"/>
                <a:ext cx="750526" cy="9077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</m:oMath>
                  </m:oMathPara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6205" y="3078434"/>
                <a:ext cx="750526" cy="90774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974170" y="3986183"/>
            <a:ext cx="1330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endParaRPr lang="en-US" sz="2800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095999" y="3167343"/>
            <a:ext cx="10871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3951045" y="4647751"/>
                <a:ext cx="2356735" cy="7100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5)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: </a:t>
                </a:r>
                <a:r>
                  <a:rPr lang="en-US" altLang="en-US" sz="2800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(-9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60000"/>
                      <a:lumOff val="40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1045" y="4647751"/>
                <a:ext cx="2356735" cy="710066"/>
              </a:xfrm>
              <a:prstGeom prst="rect">
                <a:avLst/>
              </a:prstGeom>
              <a:blipFill rotWithShape="0">
                <a:blip r:embed="rId5"/>
                <a:stretch>
                  <a:fillRect r="-258" b="-102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21724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2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" y="-1"/>
            <a:ext cx="12192001" cy="11794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algn="ctr"/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ết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7906042" y="4187281"/>
            <a:ext cx="31511627" cy="72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86302" y="2700517"/>
            <a:ext cx="296049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-11;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5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890334" y="2700517"/>
            <a:ext cx="26597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-3;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8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1599877" y="1386663"/>
                <a:ext cx="949299" cy="9017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1</m:t>
                          </m:r>
                        </m:num>
                        <m:den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9877" y="1386663"/>
                <a:ext cx="949299" cy="9017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7842485" y="1386663"/>
                <a:ext cx="750525" cy="9017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42485" y="1386663"/>
                <a:ext cx="750525" cy="9017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60" name="Picture 4" descr="anh-dong-dep-68_114435380.gif (80×240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817" y="1288189"/>
            <a:ext cx="1460363" cy="4381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478875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84" name="Picture 16" descr="20210628_1217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803" y="989502"/>
            <a:ext cx="9490930" cy="321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96166"/>
              </p:ext>
            </p:extLst>
          </p:nvPr>
        </p:nvGraphicFramePr>
        <p:xfrm>
          <a:off x="2757267" y="4443129"/>
          <a:ext cx="928468" cy="92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393529" progId="Equation.DSMT4">
                  <p:embed/>
                </p:oleObj>
              </mc:Choice>
              <mc:Fallback>
                <p:oleObj name="Equation" r:id="rId4" imgW="393529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267" y="4443129"/>
                        <a:ext cx="928468" cy="928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2216542" y="5439413"/>
            <a:ext cx="8130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. 8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7906042" y="4187281"/>
            <a:ext cx="31511627" cy="72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85802"/>
              </p:ext>
            </p:extLst>
          </p:nvPr>
        </p:nvGraphicFramePr>
        <p:xfrm>
          <a:off x="7906042" y="4362240"/>
          <a:ext cx="1181686" cy="100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393529" progId="Equation.DSMT4">
                  <p:embed/>
                </p:oleObj>
              </mc:Choice>
              <mc:Fallback>
                <p:oleObj name="Equation" r:id="rId6" imgW="457002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042" y="4362240"/>
                        <a:ext cx="1181686" cy="1009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>
            <a:stCxn id="7184" idx="0"/>
          </p:cNvCxnSpPr>
          <p:nvPr/>
        </p:nvCxnSpPr>
        <p:spPr>
          <a:xfrm flipH="1">
            <a:off x="6191794" y="989502"/>
            <a:ext cx="21474" cy="5868498"/>
          </a:xfrm>
          <a:prstGeom prst="line">
            <a:avLst/>
          </a:prstGeom>
          <a:ln>
            <a:solidFill>
              <a:srgbClr val="3DA8B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624679" y="5449972"/>
            <a:ext cx="8130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. 6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3047991" y="5483886"/>
            <a:ext cx="4267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00663" y="5624079"/>
            <a:ext cx="1116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= 24)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920038" y="5530125"/>
            <a:ext cx="1116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= 20)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7260611" y="5381410"/>
            <a:ext cx="10180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i="1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 10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8219194" y="5449972"/>
            <a:ext cx="8764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8830729" y="5371110"/>
            <a:ext cx="8130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. 5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047991" y="4754880"/>
            <a:ext cx="322226" cy="32222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3047991" y="4781006"/>
            <a:ext cx="322226" cy="32222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8278668" y="4735405"/>
            <a:ext cx="322226" cy="32222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8248613" y="4739212"/>
            <a:ext cx="322226" cy="32222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13509345" y="4746461"/>
            <a:ext cx="322226" cy="32222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42128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2" grpId="0"/>
      <p:bldP spid="3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74504" y="1325217"/>
            <a:ext cx="6175513" cy="1273145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2)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endParaRPr lang="en-US" sz="2800" dirty="0"/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7906042" y="4187281"/>
            <a:ext cx="31511627" cy="72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0"/>
              <p:cNvSpPr>
                <a:spLocks noChangeArrowheads="1"/>
              </p:cNvSpPr>
              <p:nvPr/>
            </p:nvSpPr>
            <p:spPr bwMode="auto">
              <a:xfrm>
                <a:off x="3386443" y="1357081"/>
                <a:ext cx="5419112" cy="8535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:r>
                  <a:rPr kumimoji="0" lang="en-US" altLang="en-US" sz="2800" b="0" i="1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6443" y="1357081"/>
                <a:ext cx="5419112" cy="853503"/>
              </a:xfrm>
              <a:prstGeom prst="rect">
                <a:avLst/>
              </a:prstGeom>
              <a:blipFill rotWithShape="0">
                <a:blip r:embed="rId3"/>
                <a:stretch>
                  <a:fillRect b="-7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0"/>
              <p:cNvSpPr>
                <a:spLocks noChangeArrowheads="1"/>
              </p:cNvSpPr>
              <p:nvPr/>
            </p:nvSpPr>
            <p:spPr bwMode="auto">
              <a:xfrm>
                <a:off x="1288894" y="3294643"/>
                <a:ext cx="7048223" cy="8889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vì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(-12) . 10 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=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(-15) . </a:t>
                </a:r>
                <a:r>
                  <a:rPr kumimoji="0" lang="en-US" altLang="en-US" sz="2800" b="0" i="0" u="none" strike="noStrike" cap="none" normalizeH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8 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(= -120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8894" y="3294643"/>
                <a:ext cx="7048223" cy="888961"/>
              </a:xfrm>
              <a:prstGeom prst="rect">
                <a:avLst/>
              </a:prstGeom>
              <a:blipFill>
                <a:blip r:embed="rId4"/>
                <a:stretch>
                  <a:fillRect b="-75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0"/>
              <p:cNvSpPr>
                <a:spLocks noChangeArrowheads="1"/>
              </p:cNvSpPr>
              <p:nvPr/>
            </p:nvSpPr>
            <p:spPr bwMode="auto">
              <a:xfrm>
                <a:off x="1037687" y="4665219"/>
                <a:ext cx="6617148" cy="895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vì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9. 1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8 . 5 (126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40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7687" y="4665219"/>
                <a:ext cx="6617148" cy="895373"/>
              </a:xfrm>
              <a:prstGeom prst="rect">
                <a:avLst/>
              </a:prstGeom>
              <a:blipFill rotWithShape="0">
                <a:blip r:embed="rId5"/>
                <a:stretch>
                  <a:fillRect b="-74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224455" y="2598362"/>
            <a:ext cx="13708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0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0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4504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8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7906042" y="4187281"/>
            <a:ext cx="31511627" cy="72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0"/>
              <p:cNvSpPr>
                <a:spLocks noChangeArrowheads="1"/>
              </p:cNvSpPr>
              <p:nvPr/>
            </p:nvSpPr>
            <p:spPr bwMode="auto">
              <a:xfrm>
                <a:off x="931086" y="3298320"/>
                <a:ext cx="7881610" cy="704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30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vì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(-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Arial" panose="020B0604020202020204" pitchFamily="34" charset="0"/>
                  </a:rPr>
                  <a:t>8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) . (-30) 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=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15 . 16 (= 240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1086" y="3298320"/>
                <a:ext cx="7881610" cy="704295"/>
              </a:xfrm>
              <a:prstGeom prst="rect">
                <a:avLst/>
              </a:prstGeom>
              <a:blipFill rotWithShape="0">
                <a:blip r:embed="rId3"/>
                <a:stretch>
                  <a:fillRect b="-94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0"/>
              <p:cNvSpPr>
                <a:spLocks noChangeArrowheads="1"/>
              </p:cNvSpPr>
              <p:nvPr/>
            </p:nvSpPr>
            <p:spPr bwMode="auto">
              <a:xfrm>
                <a:off x="281728" y="5151039"/>
                <a:ext cx="7894863" cy="8889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6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vì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7. (-16)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9 . 15 (-112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Arial" panose="020B0604020202020204" pitchFamily="34" charset="0"/>
                  </a:rPr>
                  <a:t>135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728" y="5151039"/>
                <a:ext cx="7894863" cy="888961"/>
              </a:xfrm>
              <a:prstGeom prst="rect">
                <a:avLst/>
              </a:prstGeom>
              <a:blipFill rotWithShape="0">
                <a:blip r:embed="rId4"/>
                <a:stretch>
                  <a:fillRect b="-75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79063" y="2180539"/>
                <a:ext cx="2090059" cy="704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i="1" dirty="0">
                    <a:solidFill>
                      <a:srgbClr val="150D8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</a:rPr>
                      <m:t>à </m:t>
                    </m:r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−30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63" y="2180539"/>
                <a:ext cx="2090059" cy="704295"/>
              </a:xfrm>
              <a:prstGeom prst="rect">
                <a:avLst/>
              </a:prstGeom>
              <a:blipFill rotWithShape="0">
                <a:blip r:embed="rId5"/>
                <a:stretch>
                  <a:fillRect l="-5831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79063" y="4294203"/>
                <a:ext cx="2150973" cy="704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i="1" dirty="0">
                    <a:solidFill>
                      <a:srgbClr val="150D8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</m:t>
                    </m:r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−16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63" y="4294203"/>
                <a:ext cx="2150973" cy="704295"/>
              </a:xfrm>
              <a:prstGeom prst="rect">
                <a:avLst/>
              </a:prstGeom>
              <a:blipFill rotWithShape="0">
                <a:blip r:embed="rId6"/>
                <a:stretch>
                  <a:fillRect l="-5666"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679063" y="1365731"/>
            <a:ext cx="87559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27995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  <p:bldP spid="3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759698" y="2516680"/>
            <a:ext cx="9356035" cy="1563377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0"/>
              <p:cNvSpPr>
                <a:spLocks noChangeArrowheads="1"/>
              </p:cNvSpPr>
              <p:nvPr/>
            </p:nvSpPr>
            <p:spPr bwMode="auto">
              <a:xfrm>
                <a:off x="2083945" y="2516681"/>
                <a:ext cx="8322791" cy="1507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:r>
                  <a:rPr kumimoji="0" lang="en-US" altLang="en-US" sz="2800" b="0" i="1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i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altLang="en-US" sz="2800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n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3945" y="2516681"/>
                <a:ext cx="8322791" cy="1507529"/>
              </a:xfrm>
              <a:prstGeom prst="rect">
                <a:avLst/>
              </a:prstGeom>
              <a:blipFill rotWithShape="0">
                <a:blip r:embed="rId2"/>
                <a:stretch>
                  <a:fillRect r="-513" b="-5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0"/>
              <p:cNvSpPr>
                <a:spLocks noChangeArrowheads="1"/>
              </p:cNvSpPr>
              <p:nvPr/>
            </p:nvSpPr>
            <p:spPr bwMode="auto">
              <a:xfrm>
                <a:off x="2083945" y="4669290"/>
                <a:ext cx="4763292" cy="886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:r>
                  <a:rPr kumimoji="0" lang="en-US" altLang="en-US" sz="2800" b="0" i="1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7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7;113=</m:t>
                    </m:r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3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3945" y="4669290"/>
                <a:ext cx="4763292" cy="886268"/>
              </a:xfrm>
              <a:prstGeom prst="rect">
                <a:avLst/>
              </a:prstGeom>
              <a:blipFill rotWithShape="0">
                <a:blip r:embed="rId4"/>
                <a:stretch>
                  <a:fillRect b="-89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584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-1"/>
            <a:ext cx="12192001" cy="418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5" name="Picture 3" descr="20210628_1334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720" y="1138464"/>
            <a:ext cx="7609725" cy="15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3" name="Picture 1" descr="z2582651017088_e3e891e812b02095f78242c391d58f2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492" y="3591383"/>
            <a:ext cx="3413479" cy="3089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65792" y="577796"/>
            <a:ext cx="782534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1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265792" y="3779053"/>
                <a:ext cx="7478329" cy="1870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1" i="1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T2: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i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b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792" y="3779053"/>
                <a:ext cx="7478329" cy="1870256"/>
              </a:xfrm>
              <a:prstGeom prst="rect">
                <a:avLst/>
              </a:prstGeom>
              <a:blipFill rotWithShape="0">
                <a:blip r:embed="rId5"/>
                <a:stretch>
                  <a:fillRect l="-1305" t="-2280" r="-3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0" descr="https://lh3.googleusercontent.com/-GB3mScFU7cs/WsHMT_GVt_I/AAAAAAAABzA/jzFapdHbTF4U5W_xaxYt08Vs3NdI_4wOgCHMYCw/h136/4-mau_slide_powerpoint_dep_ctu.vn_(48)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492" y="716748"/>
            <a:ext cx="1460093" cy="1288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2" descr="https://lh3.googleusercontent.com/-0B3PihcmTas/WsHL_EPPUmI/AAAAAAAABww/8GqozNJvNDY_cuQ3lLGHhBuFPaoEYdoyQCHMYCw/h136/4-mau_slide_powerpoint_dep_ctu.vn_(12)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7417" y="717475"/>
            <a:ext cx="1152054" cy="1287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242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etropolitan">
  <a:themeElements>
    <a:clrScheme name="Metropolitan">
      <a:dk1>
        <a:srgbClr val="000000"/>
      </a:dk1>
      <a:lt1>
        <a:srgbClr val="FFFFFF"/>
      </a:lt1>
      <a:dk2>
        <a:srgbClr val="303034"/>
      </a:dk2>
      <a:lt2>
        <a:srgbClr val="DFDFE4"/>
      </a:lt2>
      <a:accent1>
        <a:srgbClr val="00AEEF"/>
      </a:accent1>
      <a:accent2>
        <a:srgbClr val="8CC600"/>
      </a:accent2>
      <a:accent3>
        <a:srgbClr val="FFBE00"/>
      </a:accent3>
      <a:accent4>
        <a:srgbClr val="FF0097"/>
      </a:accent4>
      <a:accent5>
        <a:srgbClr val="0071BC"/>
      </a:accent5>
      <a:accent6>
        <a:srgbClr val="FF8600"/>
      </a:accent6>
      <a:hlink>
        <a:srgbClr val="2424F0"/>
      </a:hlink>
      <a:folHlink>
        <a:srgbClr val="808080"/>
      </a:folHlink>
    </a:clrScheme>
    <a:fontScheme name="Metropolita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9FF7CA0D-8839-4012-B51C-B152F9BD65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08</TotalTime>
  <Words>840</Words>
  <Application>Microsoft Office PowerPoint</Application>
  <PresentationFormat>Widescreen</PresentationFormat>
  <Paragraphs>117</Paragraphs>
  <Slides>14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Times New Roman</vt:lpstr>
      <vt:lpstr>Metropolit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NG PHAT</dc:creator>
  <cp:lastModifiedBy>Administrator</cp:lastModifiedBy>
  <cp:revision>89</cp:revision>
  <dcterms:created xsi:type="dcterms:W3CDTF">2021-06-29T10:17:19Z</dcterms:created>
  <dcterms:modified xsi:type="dcterms:W3CDTF">2022-10-25T07:39:24Z</dcterms:modified>
</cp:coreProperties>
</file>